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9C5272" w14:textId="3F9EBDCC" w:rsidR="003B710A" w:rsidRDefault="007139F6" w:rsidP="007139F6">
      <w:pPr>
        <w:spacing w:line="360" w:lineRule="auto"/>
        <w:jc w:val="both"/>
        <w:rPr>
          <w:b/>
          <w:bCs/>
          <w:sz w:val="26"/>
          <w:szCs w:val="26"/>
        </w:rPr>
      </w:pPr>
      <w:r w:rsidRPr="007139F6">
        <w:rPr>
          <w:b/>
          <w:bCs/>
          <w:sz w:val="26"/>
          <w:szCs w:val="26"/>
        </w:rPr>
        <w:t>Kiểm tra một số vừa nhập có phải số nguyên tố</w:t>
      </w:r>
    </w:p>
    <w:p w14:paraId="397AB76D" w14:textId="2AA3F34E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Giả sử kiểm tra x có phải số nguyên tố hay không?</w:t>
      </w:r>
    </w:p>
    <w:p w14:paraId="68D9E5AF" w14:textId="2F50224F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Phương pháp thông thường: chia x cho các số từ 2 đến x-1, xem x có chia hết hay không </w:t>
      </w:r>
      <w:r w:rsidRPr="007139F6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ốn thời gian và vòng lặp.</w:t>
      </w:r>
    </w:p>
    <w:p w14:paraId="474D03B0" w14:textId="56024BCB" w:rsidR="007139F6" w:rsidRDefault="007139F6" w:rsidP="007139F6">
      <w:pPr>
        <w:spacing w:line="360" w:lineRule="auto"/>
        <w:jc w:val="both"/>
        <w:rPr>
          <w:b/>
          <w:bCs/>
          <w:sz w:val="24"/>
          <w:szCs w:val="24"/>
          <w:u w:val="single"/>
        </w:rPr>
      </w:pPr>
      <w:r w:rsidRPr="007139F6">
        <w:rPr>
          <w:b/>
          <w:bCs/>
          <w:sz w:val="24"/>
          <w:szCs w:val="24"/>
          <w:u w:val="single"/>
        </w:rPr>
        <w:t>Lý do:</w:t>
      </w:r>
    </w:p>
    <w:p w14:paraId="20EE2F7F" w14:textId="1E759981" w:rsidR="007139F6" w:rsidRDefault="007139F6" w:rsidP="007139F6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4"/>
        </w:rPr>
        <w:t xml:space="preserve">Nếu x không phải số nguyên tố: </w:t>
      </w:r>
      <w:r w:rsidR="00C27D48" w:rsidRPr="00C27D48">
        <w:rPr>
          <w:position w:val="-4"/>
        </w:rPr>
        <w:object w:dxaOrig="960" w:dyaOrig="260" w14:anchorId="1AEC4A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8pt;height:13.2pt" o:ole="">
            <v:imagedata r:id="rId4" o:title=""/>
          </v:shape>
          <o:OLEObject Type="Embed" ProgID="Equation.DSMT4" ShapeID="_x0000_i1032" DrawAspect="Content" ObjectID="_1821787351" r:id="rId5"/>
        </w:object>
      </w:r>
      <w:r w:rsidR="00C27D48">
        <w:rPr>
          <w:sz w:val="24"/>
          <w:szCs w:val="20"/>
        </w:rPr>
        <w:t>với a và b là số nguyên dương khác 1 và x.</w:t>
      </w:r>
    </w:p>
    <w:p w14:paraId="383F6898" w14:textId="6CB9C5C8" w:rsidR="00C27D48" w:rsidRDefault="00C27D48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 xml:space="preserve">Giả sử </w:t>
      </w:r>
      <w:r w:rsidR="00F14AB0" w:rsidRPr="00C27D48">
        <w:rPr>
          <w:position w:val="-8"/>
        </w:rPr>
        <w:object w:dxaOrig="3739" w:dyaOrig="360" w14:anchorId="34DE62E2">
          <v:shape id="_x0000_i1047" type="#_x0000_t75" style="width:187.2pt;height:18pt" o:ole="">
            <v:imagedata r:id="rId6" o:title=""/>
          </v:shape>
          <o:OLEObject Type="Embed" ProgID="Equation.DSMT4" ShapeID="_x0000_i1047" DrawAspect="Content" ObjectID="_1821787352" r:id="rId7"/>
        </w:object>
      </w:r>
      <w:r>
        <w:rPr>
          <w:sz w:val="24"/>
          <w:szCs w:val="20"/>
        </w:rPr>
        <w:t>gây mâu thuẫn với ban đầu x = a x b =&gt; ít nhất một trong hai số a hoặc b phải nhỏ hơn hoặc bằng căn x.</w:t>
      </w:r>
    </w:p>
    <w:p w14:paraId="5E59B5FB" w14:textId="73FB6F43" w:rsidR="00C27D48" w:rsidRDefault="00F14AB0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>Ví dụ: x = 36</w:t>
      </w:r>
    </w:p>
    <w:p w14:paraId="5CD2D7DA" w14:textId="2650738A" w:rsidR="00F14AB0" w:rsidRDefault="00F14AB0" w:rsidP="00F14AB0">
      <w:pPr>
        <w:pStyle w:val="MTDisplayEquation"/>
      </w:pPr>
      <w:r w:rsidRPr="00F14AB0">
        <w:rPr>
          <w:position w:val="-6"/>
        </w:rPr>
        <w:object w:dxaOrig="840" w:dyaOrig="340" w14:anchorId="79A457BA">
          <v:shape id="_x0000_i1045" type="#_x0000_t75" style="width:42pt;height:16.8pt" o:ole="">
            <v:imagedata r:id="rId8" o:title=""/>
          </v:shape>
          <o:OLEObject Type="Embed" ProgID="Equation.DSMT4" ShapeID="_x0000_i1045" DrawAspect="Content" ObjectID="_1821787353" r:id="rId9"/>
        </w:object>
      </w:r>
    </w:p>
    <w:p w14:paraId="28B8307E" w14:textId="089C1218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 x 36</w:t>
      </w:r>
    </w:p>
    <w:p w14:paraId="46F098C1" w14:textId="5B1C47F9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2 x 18</w:t>
      </w:r>
    </w:p>
    <w:p w14:paraId="5203CC95" w14:textId="3AAFBA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 x 12</w:t>
      </w:r>
    </w:p>
    <w:p w14:paraId="5CC76559" w14:textId="11836B67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4 x 9</w:t>
      </w:r>
    </w:p>
    <w:p w14:paraId="3C11C655" w14:textId="3EA4BFE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6 x 6</w:t>
      </w:r>
    </w:p>
    <w:p w14:paraId="43CBC3D9" w14:textId="5C933D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9 x 4</w:t>
      </w:r>
    </w:p>
    <w:p w14:paraId="3386B6A2" w14:textId="795B4116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2 x 3</w:t>
      </w:r>
    </w:p>
    <w:p w14:paraId="008C44B1" w14:textId="0EE87AFA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8 x 2</w:t>
      </w:r>
    </w:p>
    <w:p w14:paraId="4CF8EC54" w14:textId="532B4142" w:rsidR="00F14AB0" w:rsidRP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6 x 1</w:t>
      </w:r>
    </w:p>
    <w:p w14:paraId="16649EBA" w14:textId="77777777" w:rsidR="007139F6" w:rsidRPr="007139F6" w:rsidRDefault="007139F6" w:rsidP="007139F6">
      <w:pPr>
        <w:spacing w:line="360" w:lineRule="auto"/>
        <w:jc w:val="both"/>
        <w:rPr>
          <w:sz w:val="24"/>
          <w:szCs w:val="24"/>
        </w:rPr>
      </w:pPr>
    </w:p>
    <w:p w14:paraId="111641B5" w14:textId="77777777" w:rsidR="007139F6" w:rsidRPr="007139F6" w:rsidRDefault="007139F6">
      <w:pPr>
        <w:rPr>
          <w:sz w:val="24"/>
          <w:szCs w:val="20"/>
        </w:rPr>
      </w:pPr>
    </w:p>
    <w:sectPr w:rsidR="007139F6" w:rsidRPr="007139F6" w:rsidSect="00EB559A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608"/>
    <w:rsid w:val="00064E51"/>
    <w:rsid w:val="00132608"/>
    <w:rsid w:val="003B710A"/>
    <w:rsid w:val="005005BC"/>
    <w:rsid w:val="005D25CF"/>
    <w:rsid w:val="007139F6"/>
    <w:rsid w:val="00B43375"/>
    <w:rsid w:val="00B62EC4"/>
    <w:rsid w:val="00C27D48"/>
    <w:rsid w:val="00E0392F"/>
    <w:rsid w:val="00EB559A"/>
    <w:rsid w:val="00F14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B9F301"/>
  <w15:chartTrackingRefBased/>
  <w15:docId w15:val="{3DECBD67-940F-4C87-9B2F-FC0E2E5A64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3260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3260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3260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3260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3260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260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260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260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260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260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3260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32608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2608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2608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2608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2608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3260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3260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3260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32608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3260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3260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3260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3260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3260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3260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32608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7139F6"/>
    <w:pPr>
      <w:tabs>
        <w:tab w:val="center" w:pos="4700"/>
        <w:tab w:val="right" w:pos="9400"/>
      </w:tabs>
      <w:spacing w:line="360" w:lineRule="auto"/>
      <w:jc w:val="both"/>
    </w:pPr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139F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83</Words>
  <Characters>47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IẾN ĐẠI</dc:creator>
  <cp:keywords/>
  <dc:description/>
  <cp:lastModifiedBy>NGUYỄN TIẾN ĐẠI</cp:lastModifiedBy>
  <cp:revision>3</cp:revision>
  <dcterms:created xsi:type="dcterms:W3CDTF">2025-10-12T07:56:00Z</dcterms:created>
  <dcterms:modified xsi:type="dcterms:W3CDTF">2025-10-12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